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sldIdLst>
    <p:sldId id="265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3" r:id="rId13"/>
    <p:sldId id="282" r:id="rId14"/>
    <p:sldId id="284" r:id="rId15"/>
    <p:sldId id="285" r:id="rId16"/>
    <p:sldId id="286" r:id="rId17"/>
    <p:sldId id="289" r:id="rId18"/>
    <p:sldId id="287" r:id="rId19"/>
    <p:sldId id="288" r:id="rId20"/>
    <p:sldId id="290" r:id="rId21"/>
    <p:sldId id="292" r:id="rId22"/>
    <p:sldId id="271" r:id="rId23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44" d="100"/>
          <a:sy n="144" d="100"/>
        </p:scale>
        <p:origin x="-684" y="80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emf"/><Relationship Id="rId5" Type="http://schemas.openxmlformats.org/officeDocument/2006/relationships/oleObject" Target="../embeddings/Microsoft_Word_97_-_2003_Document15.doc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1.emf"/><Relationship Id="rId5" Type="http://schemas.openxmlformats.org/officeDocument/2006/relationships/oleObject" Target="../embeddings/Microsoft_Word_97_-_2003_Document21.doc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emf"/><Relationship Id="rId5" Type="http://schemas.openxmlformats.org/officeDocument/2006/relationships/oleObject" Target="../embeddings/Microsoft_Word_97_-_2003_Document23.doc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Microsoft_Word_97_-_2003_Document1.doc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Microsoft_Word_97_-_2003_Document5.doc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Microsoft_Word_97_-_2003_Document6.doc"/><Relationship Id="rId7" Type="http://schemas.openxmlformats.org/officeDocument/2006/relationships/oleObject" Target="../embeddings/Microsoft_Word_97_-_2003_Document8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Microsoft_Word_97_-_2003_Document7.doc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Document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导数的综合运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学校   杨茂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719"/>
              </p:ext>
            </p:extLst>
          </p:nvPr>
        </p:nvGraphicFramePr>
        <p:xfrm>
          <a:off x="653589" y="677968"/>
          <a:ext cx="7769225" cy="651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Document" r:id="rId3" imgW="3848936" imgH="3226505" progId="Word.Document.8">
                  <p:embed/>
                </p:oleObj>
              </mc:Choice>
              <mc:Fallback>
                <p:oleObj name="Document" r:id="rId3" imgW="3848936" imgH="3226505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89" y="677968"/>
                        <a:ext cx="7769225" cy="651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75636"/>
              </p:ext>
            </p:extLst>
          </p:nvPr>
        </p:nvGraphicFramePr>
        <p:xfrm>
          <a:off x="798234" y="793888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4" y="793888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42451"/>
              </p:ext>
            </p:extLst>
          </p:nvPr>
        </p:nvGraphicFramePr>
        <p:xfrm>
          <a:off x="738533" y="677968"/>
          <a:ext cx="7008813" cy="586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33" y="677968"/>
                        <a:ext cx="7008813" cy="586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914"/>
              </p:ext>
            </p:extLst>
          </p:nvPr>
        </p:nvGraphicFramePr>
        <p:xfrm>
          <a:off x="561880" y="2281307"/>
          <a:ext cx="7007225" cy="58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Document" r:id="rId5" imgW="3848936" imgH="3231553" progId="Word.Document.8">
                  <p:embed/>
                </p:oleObj>
              </mc:Choice>
              <mc:Fallback>
                <p:oleObj name="Document" r:id="rId5" imgW="3848936" imgH="3231553" progId="Word.Document.8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0" y="2281307"/>
                        <a:ext cx="7007225" cy="58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20120"/>
              </p:ext>
            </p:extLst>
          </p:nvPr>
        </p:nvGraphicFramePr>
        <p:xfrm>
          <a:off x="565150" y="677863"/>
          <a:ext cx="7935913" cy="663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677863"/>
                        <a:ext cx="7935913" cy="663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04395"/>
              </p:ext>
            </p:extLst>
          </p:nvPr>
        </p:nvGraphicFramePr>
        <p:xfrm>
          <a:off x="713064" y="793888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64" y="793888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93248"/>
              </p:ext>
            </p:extLst>
          </p:nvPr>
        </p:nvGraphicFramePr>
        <p:xfrm>
          <a:off x="858838" y="1019175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019175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09403"/>
              </p:ext>
            </p:extLst>
          </p:nvPr>
        </p:nvGraphicFramePr>
        <p:xfrm>
          <a:off x="813884" y="767384"/>
          <a:ext cx="7446962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Document" r:id="rId3" imgW="4087357" imgH="3218571" progId="Word.Document.8">
                  <p:embed/>
                </p:oleObj>
              </mc:Choice>
              <mc:Fallback>
                <p:oleObj name="Document" r:id="rId3" imgW="4087357" imgH="32185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884" y="767384"/>
                        <a:ext cx="7446962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1946" y="469941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98197" y="207092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55281"/>
              </p:ext>
            </p:extLst>
          </p:nvPr>
        </p:nvGraphicFramePr>
        <p:xfrm>
          <a:off x="390947" y="552373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47" y="552373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09208"/>
              </p:ext>
            </p:extLst>
          </p:nvPr>
        </p:nvGraphicFramePr>
        <p:xfrm>
          <a:off x="683453" y="1317694"/>
          <a:ext cx="7007225" cy="587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Document" r:id="rId5" imgW="3848936" imgH="3226505" progId="Word.Document.8">
                  <p:embed/>
                </p:oleObj>
              </mc:Choice>
              <mc:Fallback>
                <p:oleObj name="Document" r:id="rId5" imgW="3848936" imgH="3226505" progId="Word.Document.8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53" y="1317694"/>
                        <a:ext cx="7007225" cy="587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89136"/>
              </p:ext>
            </p:extLst>
          </p:nvPr>
        </p:nvGraphicFramePr>
        <p:xfrm>
          <a:off x="738599" y="734254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99" y="734254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71777"/>
              </p:ext>
            </p:extLst>
          </p:nvPr>
        </p:nvGraphicFramePr>
        <p:xfrm>
          <a:off x="798234" y="2671831"/>
          <a:ext cx="7007225" cy="58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Document" r:id="rId5" imgW="3848936" imgH="3226505" progId="Word.Document.8">
                  <p:embed/>
                </p:oleObj>
              </mc:Choice>
              <mc:Fallback>
                <p:oleObj name="Document" r:id="rId5" imgW="3848936" imgH="3226505" progId="Word.Document.8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4" y="2671831"/>
                        <a:ext cx="7007225" cy="58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69391"/>
              </p:ext>
            </p:extLst>
          </p:nvPr>
        </p:nvGraphicFramePr>
        <p:xfrm>
          <a:off x="704850" y="725488"/>
          <a:ext cx="7008813" cy="586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725488"/>
                        <a:ext cx="7008813" cy="586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7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556815"/>
              </p:ext>
            </p:extLst>
          </p:nvPr>
        </p:nvGraphicFramePr>
        <p:xfrm>
          <a:off x="798234" y="813767"/>
          <a:ext cx="7007225" cy="585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Document" r:id="rId3" imgW="3848936" imgH="3215325" progId="Word.Document.8">
                  <p:embed/>
                </p:oleObj>
              </mc:Choice>
              <mc:Fallback>
                <p:oleObj name="Document" r:id="rId3" imgW="3848936" imgH="32153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4" y="813767"/>
                        <a:ext cx="7007225" cy="585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70393" y="2597426"/>
            <a:ext cx="4167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审题</a:t>
            </a:r>
            <a:r>
              <a:rPr lang="zh-CN" altLang="zh-CN" dirty="0"/>
              <a:t>（熟悉题目、深入理解题目）</a:t>
            </a:r>
            <a:endParaRPr lang="zh-CN" altLang="en-US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47681"/>
              </p:ext>
            </p:extLst>
          </p:nvPr>
        </p:nvGraphicFramePr>
        <p:xfrm>
          <a:off x="3829138" y="2613760"/>
          <a:ext cx="504850" cy="37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138" y="2613760"/>
                        <a:ext cx="504850" cy="378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01846" y="2584173"/>
            <a:ext cx="3172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设计方案</a:t>
            </a:r>
            <a:r>
              <a:rPr lang="zh-CN" altLang="zh-CN" dirty="0"/>
              <a:t>（寻求有用思路）</a:t>
            </a:r>
            <a:endParaRPr lang="zh-CN" altLang="en-US" dirty="0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33428"/>
              </p:ext>
            </p:extLst>
          </p:nvPr>
        </p:nvGraphicFramePr>
        <p:xfrm>
          <a:off x="4817797" y="2966758"/>
          <a:ext cx="444894" cy="62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7797" y="2966758"/>
                        <a:ext cx="444894" cy="622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06348" y="3525078"/>
            <a:ext cx="2517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执行方案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631320"/>
              </p:ext>
            </p:extLst>
          </p:nvPr>
        </p:nvGraphicFramePr>
        <p:xfrm>
          <a:off x="5482784" y="3532820"/>
          <a:ext cx="482120" cy="361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84" y="3532820"/>
                        <a:ext cx="482120" cy="361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03235" y="3505199"/>
            <a:ext cx="1570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回顾</a:t>
            </a:r>
            <a:r>
              <a:rPr lang="zh-CN" altLang="zh-CN" dirty="0"/>
              <a:t>（反思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05412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9" grpId="0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83698"/>
              </p:ext>
            </p:extLst>
          </p:nvPr>
        </p:nvGraphicFramePr>
        <p:xfrm>
          <a:off x="719690" y="780636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90" y="780636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82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4462"/>
              </p:ext>
            </p:extLst>
          </p:nvPr>
        </p:nvGraphicFramePr>
        <p:xfrm>
          <a:off x="699811" y="677968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Document" r:id="rId3" imgW="3848936" imgH="3226505" progId="Word.Document.8">
                  <p:embed/>
                </p:oleObj>
              </mc:Choice>
              <mc:Fallback>
                <p:oleObj name="Document" r:id="rId3" imgW="3848936" imgH="322650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11" y="677968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12640" y="861391"/>
            <a:ext cx="738664" cy="387626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常规方法遇阻碍，分而治之显神奇</a:t>
            </a:r>
            <a:r>
              <a:rPr lang="en-US" altLang="zh-CN" dirty="0">
                <a:solidFill>
                  <a:srgbClr val="FF0000"/>
                </a:solidFill>
              </a:rPr>
              <a:t>——</a:t>
            </a:r>
            <a:r>
              <a:rPr lang="zh-CN" altLang="zh-CN" dirty="0">
                <a:solidFill>
                  <a:srgbClr val="FF0000"/>
                </a:solidFill>
              </a:rPr>
              <a:t>泰勒公式藏天机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82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183108"/>
              </p:ext>
            </p:extLst>
          </p:nvPr>
        </p:nvGraphicFramePr>
        <p:xfrm>
          <a:off x="795338" y="893763"/>
          <a:ext cx="7008812" cy="587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Document" r:id="rId3" imgW="3848936" imgH="3231553" progId="Word.Document.8">
                  <p:embed/>
                </p:oleObj>
              </mc:Choice>
              <mc:Fallback>
                <p:oleObj name="Document" r:id="rId3" imgW="3848936" imgH="32315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893763"/>
                        <a:ext cx="7008812" cy="587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03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13272"/>
              </p:ext>
            </p:extLst>
          </p:nvPr>
        </p:nvGraphicFramePr>
        <p:xfrm>
          <a:off x="798234" y="846897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4" y="846897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44957" y="4035287"/>
            <a:ext cx="4366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</a:rPr>
              <a:t>太复杂了！！无从下手！！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35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48590"/>
              </p:ext>
            </p:extLst>
          </p:nvPr>
        </p:nvGraphicFramePr>
        <p:xfrm>
          <a:off x="858838" y="828261"/>
          <a:ext cx="7007225" cy="605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828261"/>
                        <a:ext cx="7007225" cy="6053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22419"/>
              </p:ext>
            </p:extLst>
          </p:nvPr>
        </p:nvGraphicFramePr>
        <p:xfrm>
          <a:off x="746195" y="1704354"/>
          <a:ext cx="7007225" cy="587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Document" r:id="rId5" imgW="3848936" imgH="3226505" progId="Word.Document.8">
                  <p:embed/>
                </p:oleObj>
              </mc:Choice>
              <mc:Fallback>
                <p:oleObj name="Document" r:id="rId5" imgW="3848936" imgH="3226505" progId="Word.Document.8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95" y="1704354"/>
                        <a:ext cx="7007225" cy="587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19996"/>
              </p:ext>
            </p:extLst>
          </p:nvPr>
        </p:nvGraphicFramePr>
        <p:xfrm>
          <a:off x="798234" y="852935"/>
          <a:ext cx="7007225" cy="585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34" y="852935"/>
                        <a:ext cx="7007225" cy="585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48997"/>
              </p:ext>
            </p:extLst>
          </p:nvPr>
        </p:nvGraphicFramePr>
        <p:xfrm>
          <a:off x="4438026" y="1564214"/>
          <a:ext cx="7008812" cy="587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Document" r:id="rId5" imgW="3848936" imgH="3226505" progId="Word.Document.8">
                  <p:embed/>
                </p:oleObj>
              </mc:Choice>
              <mc:Fallback>
                <p:oleObj name="Document" r:id="rId5" imgW="3848936" imgH="3226505" progId="Word.Document.8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26" y="1564214"/>
                        <a:ext cx="7008812" cy="587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06560"/>
              </p:ext>
            </p:extLst>
          </p:nvPr>
        </p:nvGraphicFramePr>
        <p:xfrm>
          <a:off x="4421407" y="2176970"/>
          <a:ext cx="7008812" cy="587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Document" r:id="rId7" imgW="3848936" imgH="3231553" progId="Word.Document.8">
                  <p:embed/>
                </p:oleObj>
              </mc:Choice>
              <mc:Fallback>
                <p:oleObj name="Document" r:id="rId7" imgW="3848936" imgH="3231553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407" y="2176970"/>
                        <a:ext cx="7008812" cy="587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459844" y="472048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545189" y="193840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6183"/>
              </p:ext>
            </p:extLst>
          </p:nvPr>
        </p:nvGraphicFramePr>
        <p:xfrm>
          <a:off x="745225" y="554480"/>
          <a:ext cx="7007225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Document" r:id="rId3" imgW="3848936" imgH="3231553" progId="Word.Document.8">
                  <p:embed/>
                </p:oleObj>
              </mc:Choice>
              <mc:Fallback>
                <p:oleObj name="Document" r:id="rId3" imgW="3848936" imgH="32315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25" y="554480"/>
                        <a:ext cx="7007225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365" y="491927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24336"/>
              </p:ext>
            </p:extLst>
          </p:nvPr>
        </p:nvGraphicFramePr>
        <p:xfrm>
          <a:off x="850417" y="574359"/>
          <a:ext cx="7202487" cy="630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Document" r:id="rId3" imgW="3848936" imgH="3368230" progId="Word.Document.8">
                  <p:embed/>
                </p:oleObj>
              </mc:Choice>
              <mc:Fallback>
                <p:oleObj name="Document" r:id="rId3" imgW="3848936" imgH="336823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17" y="574359"/>
                        <a:ext cx="7202487" cy="630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 flipV="1">
            <a:off x="3592784" y="595536"/>
            <a:ext cx="1890000" cy="82432"/>
            <a:chOff x="3135939" y="2689385"/>
            <a:chExt cx="2419403" cy="0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3135939" y="2689385"/>
              <a:ext cx="605118" cy="0"/>
            </a:xfrm>
            <a:prstGeom prst="line">
              <a:avLst/>
            </a:prstGeom>
            <a:ln w="349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3741057" y="2689385"/>
              <a:ext cx="605118" cy="0"/>
            </a:xfrm>
            <a:prstGeom prst="line">
              <a:avLst/>
            </a:prstGeom>
            <a:ln w="3492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4345104" y="2689385"/>
              <a:ext cx="605118" cy="0"/>
            </a:xfrm>
            <a:prstGeom prst="line">
              <a:avLst/>
            </a:prstGeom>
            <a:ln w="3492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4950224" y="2689385"/>
              <a:ext cx="605118" cy="0"/>
            </a:xfrm>
            <a:prstGeom prst="line">
              <a:avLst/>
            </a:prstGeom>
            <a:ln w="3492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677710" y="260101"/>
            <a:ext cx="371931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sz="1800" b="1" dirty="0">
                <a:solidFill>
                  <a:schemeClr val="accent5">
                    <a:lumMod val="50000"/>
                  </a:schemeClr>
                </a:solidFill>
              </a:rPr>
              <a:t>导数的综合运用</a:t>
            </a: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88049"/>
              </p:ext>
            </p:extLst>
          </p:nvPr>
        </p:nvGraphicFramePr>
        <p:xfrm>
          <a:off x="482367" y="677968"/>
          <a:ext cx="7767111" cy="58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Document" r:id="rId3" imgW="3848936" imgH="3220374" progId="Word.Document.8">
                  <p:embed/>
                </p:oleObj>
              </mc:Choice>
              <mc:Fallback>
                <p:oleObj name="Document" r:id="rId3" imgW="3848936" imgH="32203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67" y="677968"/>
                        <a:ext cx="7767111" cy="586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9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3490">
        <p:push dir="d"/>
      </p:transition>
    </mc:Choice>
    <mc:Fallback xmlns="">
      <p:transition advClick="0" advTm="3490">
        <p:push dir="d"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152</Words>
  <Application>Microsoft Office PowerPoint</Application>
  <PresentationFormat>全屏显示(16:9)</PresentationFormat>
  <Paragraphs>33</Paragraphs>
  <Slides>2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6" baseType="lpstr">
      <vt:lpstr>1_Office 主题​​</vt:lpstr>
      <vt:lpstr>Document</vt:lpstr>
      <vt:lpstr>Equation</vt:lpstr>
      <vt:lpstr>Microsoft Word 97 - 2003 Document</vt:lpstr>
      <vt:lpstr>导数的综合运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</cp:lastModifiedBy>
  <cp:revision>33</cp:revision>
  <dcterms:created xsi:type="dcterms:W3CDTF">2020-02-01T11:21:51Z</dcterms:created>
  <dcterms:modified xsi:type="dcterms:W3CDTF">2020-02-08T06:52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